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95" r:id="rId4"/>
    <p:sldId id="286" r:id="rId5"/>
    <p:sldId id="258" r:id="rId6"/>
    <p:sldId id="283" r:id="rId7"/>
    <p:sldId id="284" r:id="rId8"/>
    <p:sldId id="287" r:id="rId9"/>
    <p:sldId id="288" r:id="rId10"/>
    <p:sldId id="289" r:id="rId11"/>
    <p:sldId id="290" r:id="rId12"/>
    <p:sldId id="261" r:id="rId13"/>
    <p:sldId id="265" r:id="rId14"/>
    <p:sldId id="291" r:id="rId15"/>
    <p:sldId id="299" r:id="rId16"/>
    <p:sldId id="285" r:id="rId17"/>
    <p:sldId id="267" r:id="rId18"/>
    <p:sldId id="268" r:id="rId19"/>
    <p:sldId id="269" r:id="rId20"/>
    <p:sldId id="300" r:id="rId21"/>
    <p:sldId id="292" r:id="rId22"/>
    <p:sldId id="294" r:id="rId23"/>
    <p:sldId id="302" r:id="rId24"/>
    <p:sldId id="277" r:id="rId25"/>
    <p:sldId id="301" r:id="rId26"/>
    <p:sldId id="296" r:id="rId27"/>
    <p:sldId id="297" r:id="rId28"/>
    <p:sldId id="271" r:id="rId29"/>
    <p:sldId id="272" r:id="rId30"/>
    <p:sldId id="273" r:id="rId31"/>
    <p:sldId id="274" r:id="rId32"/>
    <p:sldId id="275" r:id="rId33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elinda Podor Wengrin" initials="MPW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AD6FD90-918A-4E18-8EE1-54C361EBE6CD}" type="datetime1">
              <a:rPr lang="en-US"/>
              <a:pPr/>
              <a:t>5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3990DC-F4EA-45B2-A863-FB8B42731DF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DD1D641-B0F0-44DE-A35A-BFE6022734FD}" type="datetime1">
              <a:rPr lang="en-US"/>
              <a:pPr/>
              <a:t>5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212B8C-F9F3-408C-95C4-0DCBC766EC8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F3CB18B-5D11-4E32-B72C-8A11DB821E02}" type="datetime1">
              <a:rPr lang="en-US"/>
              <a:pPr/>
              <a:t>5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D84DD3-BF09-4AD4-B705-60D603815E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290D1B5-6790-4F46-9345-E5FF8B4D2EEC}" type="datetime1">
              <a:rPr lang="en-US"/>
              <a:pPr/>
              <a:t>5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44233A-4C8C-4772-8654-B34712BA072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7B7AF94-1869-409B-A6AD-B5C699A4C5BF}" type="datetime1">
              <a:rPr lang="en-US"/>
              <a:pPr/>
              <a:t>5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5E355D-57ED-4A55-8D4E-8D3A87A1FDB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C18A9F-E168-46B5-BEBC-C9E605EB59CA}" type="datetime1">
              <a:rPr lang="en-US"/>
              <a:pPr/>
              <a:t>5/28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05D037-2CBC-4387-8275-64E649B846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2F4162-F0D3-496D-B1D7-448A5B111534}" type="datetime1">
              <a:rPr lang="en-US"/>
              <a:pPr/>
              <a:t>5/28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E184D1-8C72-4F57-B7D3-A95232C22A3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1CF4D67-FD25-41A9-9550-5417676B11F7}" type="datetime1">
              <a:rPr lang="en-US"/>
              <a:pPr/>
              <a:t>5/28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D668DC-49A6-4CB1-B526-A449686A2B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4759CF-1CD7-4FE6-B1F8-90DCBA766DF3}" type="datetime1">
              <a:rPr lang="en-US"/>
              <a:pPr/>
              <a:t>5/28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865E4F-FCDE-4766-A2C3-7CD491C94B5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EF73DE8-DB43-4875-9A4E-62EB844E299D}" type="datetime1">
              <a:rPr lang="en-US"/>
              <a:pPr/>
              <a:t>5/28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8C3AAC-7716-409E-BF8F-A24070E7EE2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80AD2A-A3BA-49C2-9976-BCFD4D84AFB8}" type="datetime1">
              <a:rPr lang="en-US"/>
              <a:pPr/>
              <a:t>5/28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14BABD-6917-4952-8BF0-77CC287CEB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05_PPT-template.jp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fld id="{675D6C7D-0841-4EC9-887C-1E7FE37CFB56}" type="datetime1">
              <a:rPr lang="en-US"/>
              <a:pPr/>
              <a:t>5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fld id="{F39E1125-9B46-4E39-9C0F-60D1120126F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+mj-cs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://ntaccounts.org/web/nta/repository/UNSNA%202008%20to%20NTA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NTA and the Macro Economy</a:t>
            </a:r>
            <a:endParaRPr lang="en-US" dirty="0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Using macro controls when constructing National Transfer Accou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SNA flows are classified to as </a:t>
            </a:r>
            <a:r>
              <a:rPr lang="en-US" sz="2400" i="1" dirty="0" smtClean="0">
                <a:solidFill>
                  <a:schemeClr val="accent2">
                    <a:lumMod val="75000"/>
                  </a:schemeClr>
                </a:solidFill>
              </a:rPr>
              <a:t>resources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 or </a:t>
            </a:r>
            <a:r>
              <a:rPr lang="en-US" sz="2400" i="1" dirty="0" smtClean="0">
                <a:solidFill>
                  <a:schemeClr val="accent2">
                    <a:lumMod val="75000"/>
                  </a:schemeClr>
                </a:solidFill>
              </a:rPr>
              <a:t>uses</a:t>
            </a:r>
            <a:r>
              <a:rPr lang="en-US" sz="2400" i="1" dirty="0" smtClean="0"/>
              <a:t>.  </a:t>
            </a:r>
          </a:p>
          <a:p>
            <a:r>
              <a:rPr lang="en-US" sz="2400" dirty="0" smtClean="0"/>
              <a:t>NTA </a:t>
            </a:r>
            <a:r>
              <a:rPr lang="en-US" sz="2400" dirty="0" smtClean="0"/>
              <a:t>terms are inflows </a:t>
            </a:r>
            <a:r>
              <a:rPr lang="en-US" sz="2400" dirty="0" smtClean="0"/>
              <a:t>and outflows.</a:t>
            </a:r>
          </a:p>
          <a:p>
            <a:r>
              <a:rPr lang="en-US" sz="2400" dirty="0" smtClean="0"/>
              <a:t>Inflows </a:t>
            </a:r>
            <a:r>
              <a:rPr lang="en-US" sz="2400" dirty="0" smtClean="0"/>
              <a:t>or</a:t>
            </a:r>
            <a:r>
              <a:rPr lang="en-US" sz="2400" dirty="0" smtClean="0"/>
              <a:t> </a:t>
            </a:r>
            <a:r>
              <a:rPr lang="en-US" sz="2400" dirty="0" smtClean="0"/>
              <a:t>resources are also called receipts.</a:t>
            </a:r>
          </a:p>
          <a:p>
            <a:r>
              <a:rPr lang="en-US" sz="2400" dirty="0" smtClean="0"/>
              <a:t>Outflows </a:t>
            </a:r>
            <a:r>
              <a:rPr lang="en-US" sz="2400" dirty="0" smtClean="0"/>
              <a:t>or</a:t>
            </a:r>
            <a:r>
              <a:rPr lang="en-US" sz="2400" dirty="0" smtClean="0"/>
              <a:t> </a:t>
            </a:r>
            <a:r>
              <a:rPr lang="en-US" sz="2400" dirty="0" smtClean="0"/>
              <a:t>uses are also called disbursements. </a:t>
            </a:r>
          </a:p>
          <a:p>
            <a:r>
              <a:rPr lang="en-US" sz="2400" dirty="0" smtClean="0"/>
              <a:t>In NTA flows are always classified from the perspective of the age group (or individual members of the age group)</a:t>
            </a:r>
          </a:p>
        </p:txBody>
      </p:sp>
    </p:spTree>
    <p:extLst>
      <p:ext uri="{BB962C8B-B14F-4D97-AF65-F5344CB8AC3E}">
        <p14:creationId xmlns:p14="http://schemas.microsoft.com/office/powerpoint/2010/main" val="761550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ganization of accou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In NTA:</a:t>
            </a:r>
          </a:p>
          <a:p>
            <a:pPr lvl="1"/>
            <a:r>
              <a:rPr lang="en-US" sz="2000" dirty="0" smtClean="0"/>
              <a:t>Lifecycle account</a:t>
            </a:r>
          </a:p>
          <a:p>
            <a:pPr lvl="1"/>
            <a:r>
              <a:rPr lang="en-US" sz="2000" dirty="0" smtClean="0"/>
              <a:t>Public age reallocation account </a:t>
            </a:r>
          </a:p>
          <a:p>
            <a:pPr lvl="1"/>
            <a:r>
              <a:rPr lang="en-US" sz="2000" dirty="0" smtClean="0"/>
              <a:t>Private age reallocation </a:t>
            </a:r>
            <a:r>
              <a:rPr lang="en-US" sz="2000" dirty="0" smtClean="0"/>
              <a:t>account</a:t>
            </a:r>
            <a:endParaRPr lang="en-US" sz="2000" dirty="0" smtClean="0"/>
          </a:p>
          <a:p>
            <a:r>
              <a:rPr lang="en-US" sz="2400" dirty="0" smtClean="0"/>
              <a:t>In SNA:</a:t>
            </a:r>
          </a:p>
          <a:p>
            <a:pPr lvl="1"/>
            <a:r>
              <a:rPr lang="en-US" sz="2000" dirty="0" smtClean="0"/>
              <a:t>Generation of income account</a:t>
            </a:r>
          </a:p>
          <a:p>
            <a:pPr lvl="1"/>
            <a:r>
              <a:rPr lang="en-US" sz="2000" dirty="0" smtClean="0"/>
              <a:t>Allocation of primary income account</a:t>
            </a:r>
          </a:p>
          <a:p>
            <a:pPr lvl="1"/>
            <a:r>
              <a:rPr lang="en-US" sz="2000" dirty="0" smtClean="0"/>
              <a:t>Secondary distribution of income account</a:t>
            </a:r>
          </a:p>
          <a:p>
            <a:pPr lvl="1"/>
            <a:r>
              <a:rPr lang="en-US" sz="2000" dirty="0" smtClean="0"/>
              <a:t>Use of disposable income account</a:t>
            </a:r>
          </a:p>
          <a:p>
            <a:pPr marL="457200" lvl="1" indent="0">
              <a:buNone/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761550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4434"/>
          </a:xfrm>
        </p:spPr>
        <p:txBody>
          <a:bodyPr/>
          <a:lstStyle/>
          <a:p>
            <a:r>
              <a:rPr lang="en-US" dirty="0" smtClean="0"/>
              <a:t>Relationship between NTA and SNA</a:t>
            </a:r>
            <a:endParaRPr lang="en-US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548801" y="2070340"/>
          <a:ext cx="6352279" cy="556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3" imgW="2616200" imgH="228600" progId="">
                  <p:embed/>
                </p:oleObj>
              </mc:Choice>
              <mc:Fallback>
                <p:oleObj r:id="rId3" imgW="2616200" imgH="2286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801" y="2070340"/>
                        <a:ext cx="6352279" cy="556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 rot="16200000">
            <a:off x="3432505" y="-54906"/>
            <a:ext cx="377226" cy="4144633"/>
          </a:xfrm>
          <a:prstGeom prst="rightBrace">
            <a:avLst>
              <a:gd name="adj1" fmla="val 49496"/>
              <a:gd name="adj2" fmla="val 49792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467122" y="1300471"/>
            <a:ext cx="23032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Disposable income of age group x</a:t>
            </a:r>
            <a:endParaRPr lang="en-US" sz="1600" dirty="0"/>
          </a:p>
        </p:txBody>
      </p:sp>
      <p:sp>
        <p:nvSpPr>
          <p:cNvPr id="9" name="Down Arrow 8"/>
          <p:cNvSpPr/>
          <p:nvPr/>
        </p:nvSpPr>
        <p:spPr>
          <a:xfrm>
            <a:off x="1574679" y="2525384"/>
            <a:ext cx="189786" cy="20272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2711564" y="2525384"/>
            <a:ext cx="184035" cy="20272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>
            <a:off x="3887633" y="2525384"/>
            <a:ext cx="184035" cy="20272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04821" y="2728104"/>
            <a:ext cx="9345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Labor income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2342074" y="2728104"/>
            <a:ext cx="9345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Capital income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3457761" y="2728104"/>
            <a:ext cx="1071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roperty income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4646767" y="2728104"/>
            <a:ext cx="10898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Net transfers</a:t>
            </a:r>
            <a:endParaRPr lang="en-US" sz="1600" dirty="0"/>
          </a:p>
        </p:txBody>
      </p:sp>
      <p:sp>
        <p:nvSpPr>
          <p:cNvPr id="16" name="Down Arrow 15"/>
          <p:cNvSpPr/>
          <p:nvPr/>
        </p:nvSpPr>
        <p:spPr>
          <a:xfrm>
            <a:off x="5086703" y="2525384"/>
            <a:ext cx="184035" cy="20272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Brace 16"/>
          <p:cNvSpPr/>
          <p:nvPr/>
        </p:nvSpPr>
        <p:spPr>
          <a:xfrm rot="16200000">
            <a:off x="6794114" y="1099057"/>
            <a:ext cx="377226" cy="1836708"/>
          </a:xfrm>
          <a:prstGeom prst="rightBrace">
            <a:avLst>
              <a:gd name="adj1" fmla="val 49496"/>
              <a:gd name="adj2" fmla="val 49792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633053" y="1262019"/>
            <a:ext cx="2719493" cy="580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Consumption &amp; saving of age group x</a:t>
            </a:r>
            <a:endParaRPr lang="en-US" sz="1600" dirty="0"/>
          </a:p>
        </p:txBody>
      </p:sp>
      <p:sp>
        <p:nvSpPr>
          <p:cNvPr id="7" name="Left Brace 6"/>
          <p:cNvSpPr/>
          <p:nvPr/>
        </p:nvSpPr>
        <p:spPr>
          <a:xfrm rot="16200000">
            <a:off x="2525322" y="2215938"/>
            <a:ext cx="568036" cy="3174261"/>
          </a:xfrm>
          <a:prstGeom prst="leftBrace">
            <a:avLst>
              <a:gd name="adj1" fmla="val 8333"/>
              <a:gd name="adj2" fmla="val 50476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450140" y="4419599"/>
            <a:ext cx="2718399" cy="54032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imary income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4536325" y="4087086"/>
            <a:ext cx="1310688" cy="134389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econdary income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6232587" y="4114794"/>
            <a:ext cx="1500280" cy="134389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se of incom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49981"/>
          </a:xfrm>
        </p:spPr>
        <p:txBody>
          <a:bodyPr/>
          <a:lstStyle/>
          <a:p>
            <a:r>
              <a:rPr lang="en-US" sz="4000" dirty="0" smtClean="0"/>
              <a:t>Schematic of Flow Accounts in the SNA</a:t>
            </a:r>
            <a:endParaRPr lang="en-US" sz="4000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3364" y="1188935"/>
            <a:ext cx="8718108" cy="5203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II. Steps </a:t>
            </a:r>
            <a:r>
              <a:rPr lang="en-US" dirty="0" smtClean="0"/>
              <a:t>for constructing macro contr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alculate NTA primary income using SNA </a:t>
            </a:r>
            <a:r>
              <a:rPr lang="en-US" sz="2400" dirty="0" smtClean="0"/>
              <a:t>allocation of primary income </a:t>
            </a:r>
            <a:r>
              <a:rPr lang="en-US" sz="2400" dirty="0" smtClean="0"/>
              <a:t>account</a:t>
            </a:r>
            <a:endParaRPr lang="en-US" sz="2400" dirty="0" smtClean="0"/>
          </a:p>
          <a:p>
            <a:pPr lvl="1"/>
            <a:r>
              <a:rPr lang="en-US" sz="2000" dirty="0" smtClean="0"/>
              <a:t>Labor income</a:t>
            </a:r>
          </a:p>
          <a:p>
            <a:pPr lvl="1"/>
            <a:r>
              <a:rPr lang="en-US" sz="2000" dirty="0" smtClean="0"/>
              <a:t>Capital income</a:t>
            </a:r>
          </a:p>
          <a:p>
            <a:pPr lvl="1"/>
            <a:r>
              <a:rPr lang="en-US" sz="2000" dirty="0" smtClean="0"/>
              <a:t>Property </a:t>
            </a:r>
            <a:r>
              <a:rPr lang="en-US" sz="2000" dirty="0" smtClean="0"/>
              <a:t>incom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alculate consumption and saving using SNA </a:t>
            </a:r>
            <a:r>
              <a:rPr lang="en-US" sz="2400" dirty="0" smtClean="0"/>
              <a:t>u</a:t>
            </a:r>
            <a:r>
              <a:rPr lang="en-US" sz="2400" dirty="0" smtClean="0"/>
              <a:t>se </a:t>
            </a:r>
            <a:r>
              <a:rPr lang="en-US" sz="2400" dirty="0" smtClean="0"/>
              <a:t>of income </a:t>
            </a:r>
            <a:r>
              <a:rPr lang="en-US" sz="2400" dirty="0" smtClean="0"/>
              <a:t>account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onstruct lifecycle account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onstruct public and private asset-based reallocations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Note: Methods documented </a:t>
            </a:r>
            <a:r>
              <a:rPr lang="en-US" sz="2400" dirty="0" smtClean="0"/>
              <a:t>on </a:t>
            </a:r>
            <a:r>
              <a:rPr lang="en-US" sz="2400" i="1" dirty="0" smtClean="0"/>
              <a:t>LC and RA </a:t>
            </a:r>
            <a:r>
              <a:rPr lang="en-US" sz="2400" dirty="0" smtClean="0"/>
              <a:t>sheet, </a:t>
            </a:r>
            <a:r>
              <a:rPr lang="en-US" sz="2400" i="1" dirty="0" smtClean="0"/>
              <a:t>Macro control based on UNSNA 2008.training version.xlsx</a:t>
            </a:r>
            <a:endParaRPr lang="en-US" sz="2400" i="1" dirty="0" smtClean="0"/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767411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II. Steps for constructing macro control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Calculate public and private transfers based on SNA secondary distribution of income account (See </a:t>
            </a:r>
            <a:r>
              <a:rPr lang="en-US" i="1" dirty="0" smtClean="0"/>
              <a:t>Transfers</a:t>
            </a:r>
            <a:r>
              <a:rPr lang="en-US" dirty="0" smtClean="0"/>
              <a:t> sheet)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Construct NTA public and private age reallocation summaries (See </a:t>
            </a:r>
            <a:r>
              <a:rPr lang="en-US" i="1" dirty="0" smtClean="0"/>
              <a:t>NTA Tables </a:t>
            </a:r>
            <a:r>
              <a:rPr lang="en-US" dirty="0" smtClean="0"/>
              <a:t>sheet)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Review results </a:t>
            </a:r>
            <a:r>
              <a:rPr lang="en-US" dirty="0"/>
              <a:t>(See </a:t>
            </a:r>
            <a:r>
              <a:rPr lang="en-US" i="1" dirty="0"/>
              <a:t>NTA Tables </a:t>
            </a:r>
            <a:r>
              <a:rPr lang="en-US" dirty="0"/>
              <a:t>sheet)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42985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Primary Incom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ystem of National Accounts</a:t>
            </a:r>
            <a:endParaRPr lang="en-US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89200676"/>
              </p:ext>
            </p:extLst>
          </p:nvPr>
        </p:nvGraphicFramePr>
        <p:xfrm>
          <a:off x="457200" y="2174875"/>
          <a:ext cx="4040188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4018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mponents of primary income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mpensation of employee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perating surplus of</a:t>
                      </a:r>
                      <a:r>
                        <a:rPr lang="en-US" baseline="0" dirty="0" smtClean="0"/>
                        <a:t> corporations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ixed income of household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operty inco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axes on production less subsidies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National Transfer Accounts</a:t>
            </a:r>
            <a:endParaRPr lang="en-US" dirty="0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361981922"/>
              </p:ext>
            </p:extLst>
          </p:nvPr>
        </p:nvGraphicFramePr>
        <p:xfrm>
          <a:off x="5403273" y="2174875"/>
          <a:ext cx="3283527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8352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mponents of NTA primary inco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abor inco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pital incom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operty income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1" name="Straight Arrow Connector 10"/>
          <p:cNvCxnSpPr>
            <a:endCxn id="9" idx="1"/>
          </p:cNvCxnSpPr>
          <p:nvPr/>
        </p:nvCxnSpPr>
        <p:spPr>
          <a:xfrm>
            <a:off x="4497388" y="2701636"/>
            <a:ext cx="905885" cy="34953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9" idx="1"/>
          </p:cNvCxnSpPr>
          <p:nvPr/>
        </p:nvCxnSpPr>
        <p:spPr>
          <a:xfrm flipV="1">
            <a:off x="4497388" y="3051175"/>
            <a:ext cx="905885" cy="39860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497388" y="3352800"/>
            <a:ext cx="1030576" cy="9698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497388" y="3051175"/>
            <a:ext cx="1030576" cy="3016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497388" y="3713018"/>
            <a:ext cx="905885" cy="2144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9" idx="1"/>
          </p:cNvCxnSpPr>
          <p:nvPr/>
        </p:nvCxnSpPr>
        <p:spPr>
          <a:xfrm flipV="1">
            <a:off x="4497388" y="3051175"/>
            <a:ext cx="905885" cy="11883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4497388" y="3352800"/>
            <a:ext cx="1030576" cy="8866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0" idx="1"/>
          </p:cNvCxnSpPr>
          <p:nvPr/>
        </p:nvCxnSpPr>
        <p:spPr>
          <a:xfrm>
            <a:off x="4497388" y="4239491"/>
            <a:ext cx="1030576" cy="5818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5527964" y="4509654"/>
            <a:ext cx="2175163" cy="62345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nsumption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457200" y="5680364"/>
            <a:ext cx="7647709" cy="94210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te that primary income is less in NTA than in SNA to the extent that SNA primary income includes taxes on consump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60653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primary inc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648" y="1259458"/>
            <a:ext cx="8816197" cy="5149968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Adjustments to convert SNA components into NTA components</a:t>
            </a:r>
          </a:p>
          <a:p>
            <a:endParaRPr lang="en-US" sz="2000" dirty="0" smtClean="0"/>
          </a:p>
          <a:p>
            <a:r>
              <a:rPr lang="en-US" sz="2000" dirty="0" smtClean="0"/>
              <a:t>Allocate mixed income between capital income and labor income:</a:t>
            </a:r>
          </a:p>
          <a:p>
            <a:pPr lvl="1"/>
            <a:r>
              <a:rPr lang="en-US" sz="1800" dirty="0" smtClean="0"/>
              <a:t>In SNA income from household enterprises does not distinguish the returns to capital from the returns to labor.  </a:t>
            </a:r>
          </a:p>
          <a:p>
            <a:pPr lvl="1"/>
            <a:r>
              <a:rPr lang="en-US" sz="1800" dirty="0" smtClean="0"/>
              <a:t>In NTA  2/3 of gross mixed income is allocated to labor income and 1/3 to gross capital income</a:t>
            </a:r>
          </a:p>
          <a:p>
            <a:r>
              <a:rPr lang="en-US" sz="2000" dirty="0" smtClean="0"/>
              <a:t>Taxes on products and production less subsidies. </a:t>
            </a:r>
          </a:p>
          <a:p>
            <a:pPr lvl="1"/>
            <a:r>
              <a:rPr lang="en-US" sz="1600" dirty="0" smtClean="0"/>
              <a:t>In NTA, treated as taxes on labor income, asset income, or consumption. </a:t>
            </a:r>
          </a:p>
          <a:p>
            <a:pPr lvl="1"/>
            <a:r>
              <a:rPr lang="en-US" sz="1800" dirty="0" smtClean="0"/>
              <a:t>Labor income and capital income are adjusted upward to compute pre-tax values.</a:t>
            </a:r>
          </a:p>
          <a:p>
            <a:pPr lvl="1"/>
            <a:r>
              <a:rPr lang="en-US" sz="1800" dirty="0" smtClean="0"/>
              <a:t>Consumption is adjusted downward to obtain pre-tax value.</a:t>
            </a:r>
          </a:p>
          <a:p>
            <a:pPr lvl="1"/>
            <a:r>
              <a:rPr lang="en-US" sz="1800" dirty="0" smtClean="0"/>
              <a:t>Included in outflows along with other taxes that fund public transfer outflows</a:t>
            </a:r>
          </a:p>
          <a:p>
            <a:r>
              <a:rPr lang="en-US" sz="2000" dirty="0" smtClean="0"/>
              <a:t>Net capital income </a:t>
            </a:r>
          </a:p>
          <a:p>
            <a:pPr lvl="1"/>
            <a:r>
              <a:rPr lang="en-US" sz="2000" dirty="0" smtClean="0"/>
              <a:t>Gross capital income less capital consumption</a:t>
            </a:r>
          </a:p>
          <a:p>
            <a:endParaRPr lang="en-US" sz="2000" dirty="0" smtClean="0"/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rgbClr val="000000"/>
                </a:solidFill>
                <a:ea typeface="Times New Roman"/>
                <a:cs typeface="Times New Roman"/>
              </a:rPr>
              <a:t>Adjusting for Taxes on Products and Production Less Subsidies</a:t>
            </a:r>
            <a:endParaRPr lang="en-US" sz="4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57198" y="1417638"/>
          <a:ext cx="7996688" cy="4577720"/>
        </p:xfrm>
        <a:graphic>
          <a:graphicData uri="http://schemas.openxmlformats.org/drawingml/2006/table">
            <a:tbl>
              <a:tblPr/>
              <a:tblGrid>
                <a:gridCol w="3998344"/>
                <a:gridCol w="3998344"/>
              </a:tblGrid>
              <a:tr h="381477"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Table 4.4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147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SNA flow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NTA adjustment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147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Taxes on products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Tax on consumption; consumption reduced. 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762953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Other taxes on production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Allocated to labor in proportion to share of labor income.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7629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Allocated to capital in proportion to share of gross capital income. 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8147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Subsidies on products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Tax on consumption; consumption reduced. 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762953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Other subsidies on production</a:t>
                      </a: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Allocated to labor in proportion to share of labor income.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7629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Times New Roman"/>
                        </a:rPr>
                        <a:t>Allocated to capital in proportion to share of gross capital income. 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alculating consumption and sav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Private and public consumption are distinguished in NTA </a:t>
            </a:r>
          </a:p>
          <a:p>
            <a:pPr lvl="1"/>
            <a:r>
              <a:rPr lang="en-US" sz="2000" dirty="0" smtClean="0"/>
              <a:t>In SNA private and public consumption are reported in the Use of income account for households and NPISHs (final consumption expenditure).    </a:t>
            </a:r>
          </a:p>
          <a:p>
            <a:r>
              <a:rPr lang="en-US" sz="2400" dirty="0" smtClean="0"/>
              <a:t>Adjustments:</a:t>
            </a:r>
          </a:p>
          <a:p>
            <a:pPr lvl="1"/>
            <a:r>
              <a:rPr lang="en-US" sz="2000" dirty="0" smtClean="0"/>
              <a:t>Taxes on products and production less subsidies</a:t>
            </a:r>
          </a:p>
          <a:p>
            <a:pPr lvl="1"/>
            <a:r>
              <a:rPr lang="en-US" sz="2000" dirty="0" smtClean="0"/>
              <a:t>In some cases, mostly health consumption funded by the public, private consumption is reclassified as public consumption</a:t>
            </a:r>
          </a:p>
          <a:p>
            <a:r>
              <a:rPr lang="en-US" sz="2400" dirty="0" smtClean="0"/>
              <a:t>Saving in </a:t>
            </a:r>
            <a:r>
              <a:rPr lang="en-US" sz="2400" dirty="0" smtClean="0"/>
              <a:t>NTA:</a:t>
            </a:r>
          </a:p>
          <a:p>
            <a:pPr lvl="1"/>
            <a:r>
              <a:rPr lang="en-US" sz="2000" dirty="0" smtClean="0"/>
              <a:t>Disposable </a:t>
            </a:r>
            <a:r>
              <a:rPr lang="en-US" sz="2000" dirty="0" smtClean="0"/>
              <a:t>income less consumption </a:t>
            </a:r>
            <a:endParaRPr lang="en-US" sz="2000" dirty="0" smtClean="0"/>
          </a:p>
          <a:p>
            <a:pPr lvl="1"/>
            <a:r>
              <a:rPr lang="en-US" sz="2000" dirty="0" smtClean="0"/>
              <a:t>Equivalent to </a:t>
            </a:r>
            <a:r>
              <a:rPr lang="en-US" sz="2000" dirty="0" smtClean="0"/>
              <a:t>SNA value reported </a:t>
            </a:r>
            <a:r>
              <a:rPr lang="en-US" sz="2000" dirty="0" smtClean="0"/>
              <a:t>in the </a:t>
            </a:r>
            <a:r>
              <a:rPr lang="en-US" sz="2000" i="1" dirty="0" smtClean="0"/>
              <a:t>Use of Disposable Income Account</a:t>
            </a:r>
            <a:endParaRPr lang="en-US" sz="2000" dirty="0" smtClean="0"/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. Introduction</a:t>
            </a:r>
            <a:endParaRPr lang="en-US" dirty="0" smtClean="0"/>
          </a:p>
        </p:txBody>
      </p:sp>
      <p:sp>
        <p:nvSpPr>
          <p:cNvPr id="1433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 smtClean="0"/>
              <a:t>Goal of session:  </a:t>
            </a:r>
            <a:r>
              <a:rPr lang="en-US" sz="2400" dirty="0" smtClean="0"/>
              <a:t>To construct aggregate controls for NTA based on UN System of National Accounts (SNA)</a:t>
            </a:r>
            <a:endParaRPr lang="en-US" sz="2400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sz="2400" dirty="0"/>
              <a:t>I</a:t>
            </a:r>
            <a:r>
              <a:rPr lang="en-US" sz="2400" dirty="0" smtClean="0"/>
              <a:t>nsures </a:t>
            </a:r>
            <a:r>
              <a:rPr lang="en-US" sz="2400" dirty="0" smtClean="0"/>
              <a:t>that NTA is consistent with SNA, the mainstay for describing the aggregate economy</a:t>
            </a:r>
          </a:p>
          <a:p>
            <a:r>
              <a:rPr lang="en-US" sz="2400" dirty="0" smtClean="0"/>
              <a:t>Some NTA variables do not have a direct counterpart in SNA.  For these variables aggregate controls cannot be based on SNA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Transfer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3043382" cy="4525963"/>
          </a:xfrm>
        </p:spPr>
        <p:txBody>
          <a:bodyPr/>
          <a:lstStyle/>
          <a:p>
            <a:r>
              <a:rPr lang="en-US" sz="2800" dirty="0" smtClean="0"/>
              <a:t>Public transfers:  Between private or ROW and public</a:t>
            </a:r>
          </a:p>
          <a:p>
            <a:r>
              <a:rPr lang="en-US" sz="2800" dirty="0" smtClean="0"/>
              <a:t>Private transfers: Between private and ROW and private</a:t>
            </a:r>
          </a:p>
          <a:p>
            <a:r>
              <a:rPr lang="en-US" sz="2800" dirty="0" smtClean="0"/>
              <a:t>Public to public are not relevant</a:t>
            </a:r>
            <a:endParaRPr lang="en-US" sz="28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986163"/>
              </p:ext>
            </p:extLst>
          </p:nvPr>
        </p:nvGraphicFramePr>
        <p:xfrm>
          <a:off x="3779981" y="1643510"/>
          <a:ext cx="4782128" cy="4022562"/>
        </p:xfrm>
        <a:graphic>
          <a:graphicData uri="http://schemas.openxmlformats.org/drawingml/2006/table">
            <a:tbl>
              <a:tblPr/>
              <a:tblGrid>
                <a:gridCol w="1151094"/>
                <a:gridCol w="535016"/>
                <a:gridCol w="1151094"/>
                <a:gridCol w="875480"/>
                <a:gridCol w="1069444"/>
              </a:tblGrid>
              <a:tr h="251190">
                <a:tc gridSpan="5"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ansfer matrix and NTA flow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51190">
                <a:tc rowSpan="2" gridSpan="2"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utflows fro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6051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sector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secto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t of the world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602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flows to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004759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secto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- and intra- household transfer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CD5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ash and in-kind transfer inflow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-household transfers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CD5B4"/>
                    </a:solidFill>
                  </a:tcPr>
                </a:tc>
              </a:tr>
              <a:tr h="753569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secto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axe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 relevant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axe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8CCE4"/>
                    </a:solidFill>
                  </a:tcPr>
                </a:tc>
              </a:tr>
              <a:tr h="753569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t of the worl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-household transfer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D5B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ash transfer inflow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 relevant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3606">
                <a:tc gridSpan="5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51190"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D5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489541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transfer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2545" y="1314840"/>
            <a:ext cx="2987964" cy="4525963"/>
          </a:xfrm>
        </p:spPr>
        <p:txBody>
          <a:bodyPr/>
          <a:lstStyle/>
          <a:p>
            <a:r>
              <a:rPr lang="en-US" sz="2400" dirty="0" smtClean="0"/>
              <a:t>SNA Flows are total inflows and outflows for each sector</a:t>
            </a:r>
          </a:p>
          <a:p>
            <a:r>
              <a:rPr lang="en-US" sz="2400" dirty="0" smtClean="0"/>
              <a:t>NTA requires estimates of flows between the three NTA sectors</a:t>
            </a:r>
          </a:p>
          <a:p>
            <a:r>
              <a:rPr lang="en-US" sz="2400" dirty="0" smtClean="0"/>
              <a:t>Private sector flows from SNA are not useful for NTA</a:t>
            </a:r>
          </a:p>
          <a:p>
            <a:endParaRPr lang="en-US" sz="24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4304300"/>
              </p:ext>
            </p:extLst>
          </p:nvPr>
        </p:nvGraphicFramePr>
        <p:xfrm>
          <a:off x="3644899" y="1314840"/>
          <a:ext cx="4492336" cy="4381128"/>
        </p:xfrm>
        <a:graphic>
          <a:graphicData uri="http://schemas.openxmlformats.org/drawingml/2006/table">
            <a:tbl>
              <a:tblPr/>
              <a:tblGrid>
                <a:gridCol w="1505673"/>
                <a:gridCol w="617080"/>
                <a:gridCol w="789861"/>
                <a:gridCol w="789861"/>
                <a:gridCol w="789861"/>
              </a:tblGrid>
              <a:tr h="233173">
                <a:tc gridSpan="5"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ansfer matrix, SNA20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33173">
                <a:tc rowSpan="2" gridSpan="2"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utflows from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99520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sector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secto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t of the world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33173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flows to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</a:tr>
              <a:tr h="932693"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secto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 relevant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transfer inflow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</a:tr>
              <a:tr h="699520"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secto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7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transfer outflow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 relevant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</a:tr>
              <a:tr h="699520"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t of the world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 relevant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851">
                <a:tc gridSpan="5"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33173">
                <a:tc>
                  <a:txBody>
                    <a:bodyPr/>
                    <a:lstStyle/>
                    <a:p>
                      <a:pPr algn="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vailable from SN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C0DA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eeded for NTA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4D79B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07839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ng full transfer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6127"/>
            <a:ext cx="8229600" cy="4525963"/>
          </a:xfrm>
        </p:spPr>
        <p:txBody>
          <a:bodyPr/>
          <a:lstStyle/>
          <a:p>
            <a:r>
              <a:rPr lang="en-US" dirty="0" smtClean="0"/>
              <a:t>Values may be available from statistical agency.</a:t>
            </a:r>
          </a:p>
          <a:p>
            <a:r>
              <a:rPr lang="en-US" dirty="0" smtClean="0"/>
              <a:t>Many values can be assigned to the proper cell on a priori grounds</a:t>
            </a:r>
          </a:p>
          <a:p>
            <a:pPr lvl="1"/>
            <a:r>
              <a:rPr lang="en-US" dirty="0" smtClean="0"/>
              <a:t>Current taxes on income and wealth (private sector uses)</a:t>
            </a:r>
          </a:p>
          <a:p>
            <a:pPr lvl="1"/>
            <a:r>
              <a:rPr lang="en-US" dirty="0" smtClean="0"/>
              <a:t>Public transfer, in-kind</a:t>
            </a:r>
          </a:p>
          <a:p>
            <a:r>
              <a:rPr lang="en-US" dirty="0" smtClean="0"/>
              <a:t>Some values are estimated using simple distribution rules (see calculation spreadsheet).  </a:t>
            </a:r>
          </a:p>
        </p:txBody>
      </p:sp>
    </p:spTree>
    <p:extLst>
      <p:ext uri="{BB962C8B-B14F-4D97-AF65-F5344CB8AC3E}">
        <p14:creationId xmlns:p14="http://schemas.microsoft.com/office/powerpoint/2010/main" val="6349061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ro control spreadshe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macro control spreadsheet is available on the </a:t>
            </a:r>
            <a:r>
              <a:rPr lang="en-US" dirty="0"/>
              <a:t>NTA website:  </a:t>
            </a:r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ntaccounts.org/web/nta/repository/UNSNA%202008%20to%20NTA</a:t>
            </a:r>
            <a:endParaRPr lang="en-US" dirty="0" smtClean="0"/>
          </a:p>
          <a:p>
            <a:r>
              <a:rPr lang="en-US" dirty="0" smtClean="0"/>
              <a:t>Calculates simple macro controls based on UN SNA 2008 model data</a:t>
            </a:r>
          </a:p>
          <a:p>
            <a:r>
              <a:rPr lang="en-US" dirty="0" smtClean="0"/>
              <a:t>Can be used to calculate macro controls by substituting SNA data for any countr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8835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LEMENTARY SLI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87461" y="147920"/>
          <a:ext cx="2602782" cy="3238500"/>
        </p:xfrm>
        <a:graphic>
          <a:graphicData uri="http://schemas.openxmlformats.org/drawingml/2006/table">
            <a:tbl>
              <a:tblPr/>
              <a:tblGrid>
                <a:gridCol w="2156368"/>
                <a:gridCol w="446414"/>
              </a:tblGrid>
              <a:tr h="1905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able 4.20 Aggregate public age 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reallocation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ublic Age Reallocation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12.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transfer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-29.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transfer inflows</a:t>
                      </a:r>
                    </a:p>
                  </a:txBody>
                  <a:tcPr marL="8572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471.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transfer inflows, in-kind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352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transfer inflows, cash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119.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transfer outflows</a:t>
                      </a:r>
                    </a:p>
                  </a:txBody>
                  <a:tcPr marL="8572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500.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axes and other revenues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458.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ransfer deficit(+)/surplus(-)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2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et public transfers from ROW</a:t>
                      </a:r>
                    </a:p>
                  </a:txBody>
                  <a:tcPr marL="8572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29.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asset-based reallocation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2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asset income</a:t>
                      </a:r>
                    </a:p>
                  </a:txBody>
                  <a:tcPr marL="8572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20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capital income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property income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20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property income inflows</a:t>
                      </a:r>
                    </a:p>
                  </a:txBody>
                  <a:tcPr marL="25717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ublic property 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nc. 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utflows</a:t>
                      </a:r>
                    </a:p>
                  </a:txBody>
                  <a:tcPr marL="25717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2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ublic saving</a:t>
                      </a:r>
                    </a:p>
                  </a:txBody>
                  <a:tcPr marL="8572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62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78106" y="828150"/>
            <a:ext cx="1968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→</a:t>
            </a:r>
            <a:r>
              <a:rPr lang="en-US" sz="1100" dirty="0" smtClean="0">
                <a:solidFill>
                  <a:srgbClr val="FF0000"/>
                </a:solidFill>
              </a:rPr>
              <a:t>from public consumption</a:t>
            </a:r>
            <a:endParaRPr lang="en-US" sz="1100" dirty="0">
              <a:solidFill>
                <a:srgbClr val="FF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698869" y="3485074"/>
          <a:ext cx="6340416" cy="1600200"/>
        </p:xfrm>
        <a:graphic>
          <a:graphicData uri="http://schemas.openxmlformats.org/drawingml/2006/table">
            <a:tbl>
              <a:tblPr/>
              <a:tblGrid>
                <a:gridCol w="2690351"/>
                <a:gridCol w="327112"/>
                <a:gridCol w="350095"/>
                <a:gridCol w="521577"/>
                <a:gridCol w="294500"/>
                <a:gridCol w="346471"/>
                <a:gridCol w="301576"/>
                <a:gridCol w="341425"/>
                <a:gridCol w="302324"/>
                <a:gridCol w="428293"/>
                <a:gridCol w="436692"/>
              </a:tblGrid>
              <a:tr h="120000">
                <a:tc gridSpan="11">
                  <a:txBody>
                    <a:bodyPr/>
                    <a:lstStyle/>
                    <a:p>
                      <a:pPr algn="l" fontAlgn="b"/>
                      <a:r>
                        <a:rPr lang="en-US" sz="105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able 4.14. SNA Secondary Distribution of Income, UNSNA 200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20000">
                <a:tc>
                  <a:txBody>
                    <a:bodyPr/>
                    <a:lstStyle/>
                    <a:p>
                      <a:pPr algn="l" fontAlgn="b"/>
                      <a:endParaRPr lang="en-US" sz="105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rivate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eneral </a:t>
                      </a:r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Gov.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otal </a:t>
                      </a:r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Econ.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OW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20000">
                <a:tc>
                  <a:txBody>
                    <a:bodyPr/>
                    <a:lstStyle/>
                    <a:p>
                      <a:pPr algn="l" fontAlgn="b"/>
                      <a:endParaRPr lang="en-US" sz="105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Res.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Res.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Res.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Res.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Res.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ational income, ne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7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4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05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4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05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urrent transfer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0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6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6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7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1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2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2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Current taxes on income, wealth, etc.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Net social contribution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3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0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Social benefits other than social </a:t>
                      </a:r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trans. </a:t>
                      </a:r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in kind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7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11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6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Other current transfer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6000">
                <a:tc>
                  <a:txBody>
                    <a:bodyPr/>
                    <a:lstStyle/>
                    <a:p>
                      <a:pPr algn="l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isposable income, ne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1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0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690243" y="5210355"/>
          <a:ext cx="4902199" cy="1333500"/>
        </p:xfrm>
        <a:graphic>
          <a:graphicData uri="http://schemas.openxmlformats.org/drawingml/2006/table">
            <a:tbl>
              <a:tblPr/>
              <a:tblGrid>
                <a:gridCol w="2317577"/>
                <a:gridCol w="696227"/>
                <a:gridCol w="600853"/>
                <a:gridCol w="658077"/>
                <a:gridCol w="629465"/>
              </a:tblGrid>
              <a:tr h="190500">
                <a:tc gridSpan="5"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omestic </a:t>
                      </a:r>
                      <a:r>
                        <a:rPr lang="en-US" sz="1100" b="1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ther current transfers</a:t>
                      </a:r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excluding transfers within government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utflows from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Privat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Public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Inflows to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4.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.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2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Privat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5.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8.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7.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Public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.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.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Freeform 6"/>
          <p:cNvSpPr/>
          <p:nvPr/>
        </p:nvSpPr>
        <p:spPr>
          <a:xfrm>
            <a:off x="2700068" y="1224951"/>
            <a:ext cx="4198189" cy="3398807"/>
          </a:xfrm>
          <a:custGeom>
            <a:avLst/>
            <a:gdLst>
              <a:gd name="connsiteX0" fmla="*/ 4063041 w 4198189"/>
              <a:gd name="connsiteY0" fmla="*/ 3398807 h 3398807"/>
              <a:gd name="connsiteX1" fmla="*/ 4045789 w 4198189"/>
              <a:gd name="connsiteY1" fmla="*/ 1509623 h 3398807"/>
              <a:gd name="connsiteX2" fmla="*/ 3148641 w 4198189"/>
              <a:gd name="connsiteY2" fmla="*/ 370936 h 3398807"/>
              <a:gd name="connsiteX3" fmla="*/ 0 w 4198189"/>
              <a:gd name="connsiteY3" fmla="*/ 0 h 3398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98189" h="3398807">
                <a:moveTo>
                  <a:pt x="4063041" y="3398807"/>
                </a:moveTo>
                <a:cubicBezTo>
                  <a:pt x="4130615" y="2706537"/>
                  <a:pt x="4198189" y="2014268"/>
                  <a:pt x="4045789" y="1509623"/>
                </a:cubicBezTo>
                <a:cubicBezTo>
                  <a:pt x="3893389" y="1004978"/>
                  <a:pt x="3822939" y="622540"/>
                  <a:pt x="3148641" y="370936"/>
                </a:cubicBezTo>
                <a:cubicBezTo>
                  <a:pt x="2474343" y="119332"/>
                  <a:pt x="506083" y="67574"/>
                  <a:pt x="0" y="0"/>
                </a:cubicBezTo>
              </a:path>
            </a:pathLst>
          </a:cu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2691442" y="1242204"/>
            <a:ext cx="3930769" cy="4813539"/>
          </a:xfrm>
          <a:custGeom>
            <a:avLst/>
            <a:gdLst>
              <a:gd name="connsiteX0" fmla="*/ 3873260 w 3930769"/>
              <a:gd name="connsiteY0" fmla="*/ 4813539 h 4813539"/>
              <a:gd name="connsiteX1" fmla="*/ 3812875 w 3930769"/>
              <a:gd name="connsiteY1" fmla="*/ 1725283 h 4813539"/>
              <a:gd name="connsiteX2" fmla="*/ 3165894 w 3930769"/>
              <a:gd name="connsiteY2" fmla="*/ 698739 h 4813539"/>
              <a:gd name="connsiteX3" fmla="*/ 1449237 w 3930769"/>
              <a:gd name="connsiteY3" fmla="*/ 267419 h 4813539"/>
              <a:gd name="connsiteX4" fmla="*/ 0 w 3930769"/>
              <a:gd name="connsiteY4" fmla="*/ 0 h 4813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30769" h="4813539">
                <a:moveTo>
                  <a:pt x="3873260" y="4813539"/>
                </a:moveTo>
                <a:cubicBezTo>
                  <a:pt x="3902014" y="3612311"/>
                  <a:pt x="3930769" y="2411083"/>
                  <a:pt x="3812875" y="1725283"/>
                </a:cubicBezTo>
                <a:cubicBezTo>
                  <a:pt x="3694981" y="1039483"/>
                  <a:pt x="3559834" y="941716"/>
                  <a:pt x="3165894" y="698739"/>
                </a:cubicBezTo>
                <a:cubicBezTo>
                  <a:pt x="2771954" y="455762"/>
                  <a:pt x="1976886" y="383875"/>
                  <a:pt x="1449237" y="267419"/>
                </a:cubicBezTo>
                <a:cubicBezTo>
                  <a:pt x="921588" y="150963"/>
                  <a:pt x="221411" y="35943"/>
                  <a:pt x="0" y="0"/>
                </a:cubicBezTo>
              </a:path>
            </a:pathLst>
          </a:cu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0" y="-1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Example: public transfer inflows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413317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5196459" y="698740"/>
          <a:ext cx="3378200" cy="1524000"/>
        </p:xfrm>
        <a:graphic>
          <a:graphicData uri="http://schemas.openxmlformats.org/drawingml/2006/table">
            <a:tbl>
              <a:tblPr/>
              <a:tblGrid>
                <a:gridCol w="2731108"/>
                <a:gridCol w="647092"/>
              </a:tblGrid>
              <a:tr h="1905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able 4.11 Aggregate lifecycle flows, UNSNA 200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ifecycle Deficit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3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onsumption</a:t>
                      </a:r>
                    </a:p>
                  </a:txBody>
                  <a:tcPr marL="8572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1,26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ublic Consumption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rivate Consumption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1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abor Income </a:t>
                      </a:r>
                    </a:p>
                  </a:txBody>
                  <a:tcPr marL="8572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1,23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Earnings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19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elf-employment Labor Income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61025" y="2613804"/>
          <a:ext cx="8413634" cy="1676400"/>
        </p:xfrm>
        <a:graphic>
          <a:graphicData uri="http://schemas.openxmlformats.org/drawingml/2006/table">
            <a:tbl>
              <a:tblPr/>
              <a:tblGrid>
                <a:gridCol w="2547165"/>
                <a:gridCol w="603510"/>
                <a:gridCol w="568008"/>
                <a:gridCol w="603510"/>
                <a:gridCol w="576884"/>
                <a:gridCol w="594635"/>
                <a:gridCol w="550259"/>
                <a:gridCol w="683385"/>
                <a:gridCol w="532509"/>
                <a:gridCol w="603510"/>
                <a:gridCol w="550259"/>
              </a:tblGrid>
              <a:tr h="128427">
                <a:tc gridSpan="11"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able 4.10 SNA Use of Disposable Income, Ne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28427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sng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rivate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eneral Governmen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 Economy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OW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2842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isposable income, ne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1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9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0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0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inal consumption expenditure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104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35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9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9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26031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djustment for the change in pension entitlement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4848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aving, ne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6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urrent external balance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61025" y="569343"/>
          <a:ext cx="4454107" cy="1668780"/>
        </p:xfrm>
        <a:graphic>
          <a:graphicData uri="http://schemas.openxmlformats.org/drawingml/2006/table">
            <a:tbl>
              <a:tblPr/>
              <a:tblGrid>
                <a:gridCol w="1365850"/>
                <a:gridCol w="319178"/>
                <a:gridCol w="802256"/>
                <a:gridCol w="810883"/>
                <a:gridCol w="560717"/>
                <a:gridCol w="595223"/>
              </a:tblGrid>
              <a:tr h="190500">
                <a:tc gridSpan="6"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able 4.8 Allocation of taxes and subsidies on products and production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Compens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. 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f employe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Self-</a:t>
                      </a:r>
                      <a:r>
                        <a:rPr lang="en-US" sz="1100" b="0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empl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. 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abor 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ncom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apital income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onsumption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axes on product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ubsidies on product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axes on production  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ubsidies on production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3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2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13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2" name="Freeform 21"/>
          <p:cNvSpPr/>
          <p:nvPr/>
        </p:nvSpPr>
        <p:spPr>
          <a:xfrm>
            <a:off x="4917057" y="1371600"/>
            <a:ext cx="4183811" cy="2165230"/>
          </a:xfrm>
          <a:custGeom>
            <a:avLst/>
            <a:gdLst>
              <a:gd name="connsiteX0" fmla="*/ 0 w 4183811"/>
              <a:gd name="connsiteY0" fmla="*/ 2165230 h 2165230"/>
              <a:gd name="connsiteX1" fmla="*/ 3036498 w 4183811"/>
              <a:gd name="connsiteY1" fmla="*/ 1785668 h 2165230"/>
              <a:gd name="connsiteX2" fmla="*/ 4080294 w 4183811"/>
              <a:gd name="connsiteY2" fmla="*/ 785004 h 2165230"/>
              <a:gd name="connsiteX3" fmla="*/ 3657600 w 4183811"/>
              <a:gd name="connsiteY3" fmla="*/ 0 h 2165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83811" h="2165230">
                <a:moveTo>
                  <a:pt x="0" y="2165230"/>
                </a:moveTo>
                <a:cubicBezTo>
                  <a:pt x="1178224" y="2090468"/>
                  <a:pt x="2356449" y="2015706"/>
                  <a:pt x="3036498" y="1785668"/>
                </a:cubicBezTo>
                <a:cubicBezTo>
                  <a:pt x="3716547" y="1555630"/>
                  <a:pt x="3976777" y="1082615"/>
                  <a:pt x="4080294" y="785004"/>
                </a:cubicBezTo>
                <a:cubicBezTo>
                  <a:pt x="4183811" y="487393"/>
                  <a:pt x="3740989" y="171091"/>
                  <a:pt x="3657600" y="0"/>
                </a:cubicBezTo>
              </a:path>
            </a:pathLst>
          </a:cu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4477109" y="1252268"/>
            <a:ext cx="3847382" cy="921589"/>
          </a:xfrm>
          <a:custGeom>
            <a:avLst/>
            <a:gdLst>
              <a:gd name="connsiteX0" fmla="*/ 0 w 3847382"/>
              <a:gd name="connsiteY0" fmla="*/ 921589 h 921589"/>
              <a:gd name="connsiteX1" fmla="*/ 2078966 w 3847382"/>
              <a:gd name="connsiteY1" fmla="*/ 102079 h 921589"/>
              <a:gd name="connsiteX2" fmla="*/ 3847382 w 3847382"/>
              <a:gd name="connsiteY2" fmla="*/ 309113 h 9215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47382" h="921589">
                <a:moveTo>
                  <a:pt x="0" y="921589"/>
                </a:moveTo>
                <a:cubicBezTo>
                  <a:pt x="718868" y="562873"/>
                  <a:pt x="1437736" y="204158"/>
                  <a:pt x="2078966" y="102079"/>
                </a:cubicBezTo>
                <a:cubicBezTo>
                  <a:pt x="2720196" y="0"/>
                  <a:pt x="3604404" y="340743"/>
                  <a:pt x="3847382" y="309113"/>
                </a:cubicBezTo>
              </a:path>
            </a:pathLst>
          </a:cu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3795623" y="1492370"/>
            <a:ext cx="4528868" cy="2061713"/>
          </a:xfrm>
          <a:custGeom>
            <a:avLst/>
            <a:gdLst>
              <a:gd name="connsiteX0" fmla="*/ 0 w 4528868"/>
              <a:gd name="connsiteY0" fmla="*/ 2061713 h 2061713"/>
              <a:gd name="connsiteX1" fmla="*/ 1337094 w 4528868"/>
              <a:gd name="connsiteY1" fmla="*/ 974785 h 2061713"/>
              <a:gd name="connsiteX2" fmla="*/ 3071003 w 4528868"/>
              <a:gd name="connsiteY2" fmla="*/ 146649 h 2061713"/>
              <a:gd name="connsiteX3" fmla="*/ 4528868 w 4528868"/>
              <a:gd name="connsiteY3" fmla="*/ 94890 h 20617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28868" h="2061713">
                <a:moveTo>
                  <a:pt x="0" y="2061713"/>
                </a:moveTo>
                <a:cubicBezTo>
                  <a:pt x="412630" y="1677837"/>
                  <a:pt x="825260" y="1293962"/>
                  <a:pt x="1337094" y="974785"/>
                </a:cubicBezTo>
                <a:cubicBezTo>
                  <a:pt x="1848928" y="655608"/>
                  <a:pt x="2539041" y="293298"/>
                  <a:pt x="3071003" y="146649"/>
                </a:cubicBezTo>
                <a:cubicBezTo>
                  <a:pt x="3602965" y="0"/>
                  <a:pt x="4280140" y="143773"/>
                  <a:pt x="4528868" y="94890"/>
                </a:cubicBezTo>
              </a:path>
            </a:pathLst>
          </a:cu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0" y="-1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Example: macro controls for consumption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537919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687240" y="828112"/>
          <a:ext cx="8370500" cy="2849880"/>
        </p:xfrm>
        <a:graphic>
          <a:graphicData uri="http://schemas.openxmlformats.org/drawingml/2006/table">
            <a:tbl>
              <a:tblPr/>
              <a:tblGrid>
                <a:gridCol w="2832341"/>
                <a:gridCol w="724619"/>
                <a:gridCol w="379562"/>
                <a:gridCol w="793630"/>
                <a:gridCol w="439948"/>
                <a:gridCol w="733245"/>
                <a:gridCol w="448573"/>
                <a:gridCol w="664234"/>
                <a:gridCol w="353683"/>
                <a:gridCol w="690114"/>
                <a:gridCol w="310551"/>
              </a:tblGrid>
              <a:tr h="128427">
                <a:tc gridSpan="11"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able 4.5 SNA Allocation of Primary Income Account, UNSNA, 200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rivate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eneral Governmen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 Economy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OW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ourc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s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erating surplus, gros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2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5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5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44011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erating surplus of corporations and NPISHs, gros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4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4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erating surplus of households, gros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ixed income, gros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erating surplus, ne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erating surplus, net, corporations, NPISHs</a:t>
                      </a:r>
                    </a:p>
                  </a:txBody>
                  <a:tcPr marL="57792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perating surplus, net, households</a:t>
                      </a:r>
                    </a:p>
                  </a:txBody>
                  <a:tcPr marL="57792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Mixed income, ne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ompensation of employe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115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5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5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axes on production and import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3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3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2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ubsidi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4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4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4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4848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roperty income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9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97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9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3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3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4127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ational income, net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7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4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439727" y="3864610"/>
          <a:ext cx="4454107" cy="1668780"/>
        </p:xfrm>
        <a:graphic>
          <a:graphicData uri="http://schemas.openxmlformats.org/drawingml/2006/table">
            <a:tbl>
              <a:tblPr/>
              <a:tblGrid>
                <a:gridCol w="1365850"/>
                <a:gridCol w="319178"/>
                <a:gridCol w="802256"/>
                <a:gridCol w="810883"/>
                <a:gridCol w="560717"/>
                <a:gridCol w="595223"/>
              </a:tblGrid>
              <a:tr h="190500">
                <a:tc gridSpan="6"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able 4.8 Allocation of taxes and subsidies on products and production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Compens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. 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f employee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Self-</a:t>
                      </a:r>
                      <a:r>
                        <a:rPr lang="en-US" sz="1100" b="0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empl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. 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abor </a:t>
                      </a: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ncom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apital income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onsumption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axes on product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ubsidies on products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axes on production  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4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ubsidies on production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3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2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4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13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61025" y="3864610"/>
          <a:ext cx="3378200" cy="1524000"/>
        </p:xfrm>
        <a:graphic>
          <a:graphicData uri="http://schemas.openxmlformats.org/drawingml/2006/table">
            <a:tbl>
              <a:tblPr/>
              <a:tblGrid>
                <a:gridCol w="2731108"/>
                <a:gridCol w="647092"/>
              </a:tblGrid>
              <a:tr h="1905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able 4.11 Aggregate lifecycle flows, UNSNA 200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ifecycle Deficit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3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onsumption</a:t>
                      </a:r>
                    </a:p>
                  </a:txBody>
                  <a:tcPr marL="8572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1,26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ublic Consumption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rivate Consumption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1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abor Income </a:t>
                      </a:r>
                    </a:p>
                  </a:txBody>
                  <a:tcPr marL="85725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1,23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Earnings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19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elf-employment Labor Income</a:t>
                      </a:r>
                    </a:p>
                  </a:txBody>
                  <a:tcPr marL="17145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" name="Freeform 7"/>
          <p:cNvSpPr/>
          <p:nvPr/>
        </p:nvSpPr>
        <p:spPr>
          <a:xfrm>
            <a:off x="3545457" y="2932957"/>
            <a:ext cx="833886" cy="2156604"/>
          </a:xfrm>
          <a:custGeom>
            <a:avLst/>
            <a:gdLst>
              <a:gd name="connsiteX0" fmla="*/ 552090 w 833886"/>
              <a:gd name="connsiteY0" fmla="*/ 0 h 2156604"/>
              <a:gd name="connsiteX1" fmla="*/ 741871 w 833886"/>
              <a:gd name="connsiteY1" fmla="*/ 879894 h 2156604"/>
              <a:gd name="connsiteX2" fmla="*/ 0 w 833886"/>
              <a:gd name="connsiteY2" fmla="*/ 2156604 h 21566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3886" h="2156604">
                <a:moveTo>
                  <a:pt x="552090" y="0"/>
                </a:moveTo>
                <a:cubicBezTo>
                  <a:pt x="692988" y="260230"/>
                  <a:pt x="833886" y="520460"/>
                  <a:pt x="741871" y="879894"/>
                </a:cubicBezTo>
                <a:cubicBezTo>
                  <a:pt x="649856" y="1239328"/>
                  <a:pt x="119332" y="1952446"/>
                  <a:pt x="0" y="2156604"/>
                </a:cubicBezTo>
              </a:path>
            </a:pathLst>
          </a:cu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3545457" y="5132693"/>
            <a:ext cx="2846717" cy="569343"/>
          </a:xfrm>
          <a:custGeom>
            <a:avLst/>
            <a:gdLst>
              <a:gd name="connsiteX0" fmla="*/ 2846717 w 2846717"/>
              <a:gd name="connsiteY0" fmla="*/ 310551 h 569343"/>
              <a:gd name="connsiteX1" fmla="*/ 1147313 w 2846717"/>
              <a:gd name="connsiteY1" fmla="*/ 517585 h 569343"/>
              <a:gd name="connsiteX2" fmla="*/ 0 w 2846717"/>
              <a:gd name="connsiteY2" fmla="*/ 0 h 5693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46717" h="569343">
                <a:moveTo>
                  <a:pt x="2846717" y="310551"/>
                </a:moveTo>
                <a:cubicBezTo>
                  <a:pt x="2234241" y="439947"/>
                  <a:pt x="1621766" y="569343"/>
                  <a:pt x="1147313" y="517585"/>
                </a:cubicBezTo>
                <a:cubicBezTo>
                  <a:pt x="672860" y="465827"/>
                  <a:pt x="162464" y="48883"/>
                  <a:pt x="0" y="0"/>
                </a:cubicBezTo>
              </a:path>
            </a:pathLst>
          </a:cu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3502325" y="5434617"/>
            <a:ext cx="3778369" cy="681488"/>
          </a:xfrm>
          <a:custGeom>
            <a:avLst/>
            <a:gdLst>
              <a:gd name="connsiteX0" fmla="*/ 3778369 w 3778369"/>
              <a:gd name="connsiteY0" fmla="*/ 34506 h 681488"/>
              <a:gd name="connsiteX1" fmla="*/ 2242867 w 3778369"/>
              <a:gd name="connsiteY1" fmla="*/ 569344 h 681488"/>
              <a:gd name="connsiteX2" fmla="*/ 1095554 w 3778369"/>
              <a:gd name="connsiteY2" fmla="*/ 586597 h 681488"/>
              <a:gd name="connsiteX3" fmla="*/ 0 w 3778369"/>
              <a:gd name="connsiteY3" fmla="*/ 0 h 681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78369" h="681488">
                <a:moveTo>
                  <a:pt x="3778369" y="34506"/>
                </a:moveTo>
                <a:cubicBezTo>
                  <a:pt x="3234186" y="255917"/>
                  <a:pt x="2690003" y="477329"/>
                  <a:pt x="2242867" y="569344"/>
                </a:cubicBezTo>
                <a:cubicBezTo>
                  <a:pt x="1795731" y="661359"/>
                  <a:pt x="1469365" y="681488"/>
                  <a:pt x="1095554" y="586597"/>
                </a:cubicBezTo>
                <a:cubicBezTo>
                  <a:pt x="721743" y="491706"/>
                  <a:pt x="166777" y="84826"/>
                  <a:pt x="0" y="0"/>
                </a:cubicBezTo>
              </a:path>
            </a:pathLst>
          </a:cu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978215" y="1950931"/>
            <a:ext cx="76775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x 2/3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2436962" y="2078942"/>
            <a:ext cx="1350034" cy="3226279"/>
          </a:xfrm>
          <a:custGeom>
            <a:avLst/>
            <a:gdLst>
              <a:gd name="connsiteX0" fmla="*/ 1350034 w 1350034"/>
              <a:gd name="connsiteY0" fmla="*/ 0 h 3226279"/>
              <a:gd name="connsiteX1" fmla="*/ 573657 w 1350034"/>
              <a:gd name="connsiteY1" fmla="*/ 698740 h 3226279"/>
              <a:gd name="connsiteX2" fmla="*/ 64698 w 1350034"/>
              <a:gd name="connsiteY2" fmla="*/ 1699404 h 3226279"/>
              <a:gd name="connsiteX3" fmla="*/ 185468 w 1350034"/>
              <a:gd name="connsiteY3" fmla="*/ 2725947 h 3226279"/>
              <a:gd name="connsiteX4" fmla="*/ 918713 w 1350034"/>
              <a:gd name="connsiteY4" fmla="*/ 3226279 h 3226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50034" h="3226279">
                <a:moveTo>
                  <a:pt x="1350034" y="0"/>
                </a:moveTo>
                <a:cubicBezTo>
                  <a:pt x="1068957" y="207753"/>
                  <a:pt x="787880" y="415506"/>
                  <a:pt x="573657" y="698740"/>
                </a:cubicBezTo>
                <a:cubicBezTo>
                  <a:pt x="359434" y="981974"/>
                  <a:pt x="129396" y="1361536"/>
                  <a:pt x="64698" y="1699404"/>
                </a:cubicBezTo>
                <a:cubicBezTo>
                  <a:pt x="0" y="2037272"/>
                  <a:pt x="43132" y="2471468"/>
                  <a:pt x="185468" y="2725947"/>
                </a:cubicBezTo>
                <a:cubicBezTo>
                  <a:pt x="327804" y="2980426"/>
                  <a:pt x="812321" y="3193211"/>
                  <a:pt x="918713" y="3226279"/>
                </a:cubicBezTo>
              </a:path>
            </a:pathLst>
          </a:cu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0" y="-1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Example: macro controls for labor income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246908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NTA identities and evaluating resul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ggregate lifecycle flows: 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Lifecycle deficit = Consumption – Labor income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Consumption = Public consumption + Private consumption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Labor income = Earnings + Self-employment labor income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NTA identities and evaluating resul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275" y="1417638"/>
            <a:ext cx="8807570" cy="5103932"/>
          </a:xfrm>
        </p:spPr>
        <p:txBody>
          <a:bodyPr/>
          <a:lstStyle/>
          <a:p>
            <a:r>
              <a:rPr lang="en-US" sz="2400" dirty="0" smtClean="0"/>
              <a:t>public age reallocations: 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ublic age reallocations = Public transfers + Public asset-based reallocations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ublic transfers = Public transfer inflows – Public transfer outflows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ublic transfer inflows = Public transfer inflows, in-kind + Public transfer inflows, cash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ublic transfer outflows = Public transfer inflows – Net public transfers from ROW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Transfer deficit/surplus = Public transfer outflows – Taxes and other revenues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ublic asset-based reallocations = Public asset income – Public saving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ublic asset income = public capital income + public property income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ublic property income = Public property income inflows – Public property income outflows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aring to construct macro contr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4 of the NTA Manual </a:t>
            </a:r>
          </a:p>
          <a:p>
            <a:r>
              <a:rPr lang="en-US" dirty="0" smtClean="0"/>
              <a:t>Prepare a macro inventory </a:t>
            </a:r>
            <a:r>
              <a:rPr lang="en-US" dirty="0" smtClean="0"/>
              <a:t>(Appendix D)</a:t>
            </a:r>
            <a:endParaRPr lang="en-US" dirty="0" smtClean="0"/>
          </a:p>
          <a:p>
            <a:r>
              <a:rPr lang="en-US" dirty="0" smtClean="0"/>
              <a:t>Obtain appropriate SNA data for the year for which NTA are being constructed (see website for sample SNA data used in the exampl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08739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NTA identities and evaluating resul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private age reallocations: 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rivate age reallocations = Private transfers + Private asset-based reallocations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rivate transfers = Net private transfers from ROW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rivate asset-based reallocations = Private asset income – Private saving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rivate asset income = Private capital income + Private property income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rivate capital income = Private capital income, business and non-profits + Private capital income, owner occupied housing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rivate property income = Private property income inflows – Private property income outflows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NTA identities and evaluating resul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after private transfers by age have been constructed: 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rivate transfers = Private transfer inflows – Private transfer outflows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rivate transfer inflows = Private transfer inflows, </a:t>
            </a:r>
            <a:r>
              <a:rPr lang="en-US" sz="2000" dirty="0" err="1" smtClean="0"/>
              <a:t>interhousehold</a:t>
            </a:r>
            <a:r>
              <a:rPr lang="en-US" sz="2000" dirty="0" smtClean="0"/>
              <a:t> + Private transfer inflows, </a:t>
            </a:r>
            <a:r>
              <a:rPr lang="en-US" sz="2000" dirty="0" err="1" smtClean="0"/>
              <a:t>intrahousehold</a:t>
            </a:r>
            <a:endParaRPr lang="en-US" sz="2000" dirty="0" smtClean="0"/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Private transfer outflows = Private transfer outflows, </a:t>
            </a:r>
            <a:r>
              <a:rPr lang="en-US" sz="2000" dirty="0" err="1" smtClean="0"/>
              <a:t>interhousehold</a:t>
            </a:r>
            <a:r>
              <a:rPr lang="en-US" sz="2000" dirty="0" smtClean="0"/>
              <a:t> + Private transfer outflows, </a:t>
            </a:r>
            <a:r>
              <a:rPr lang="en-US" sz="2000" dirty="0" err="1" smtClean="0"/>
              <a:t>intrahousehold</a:t>
            </a:r>
            <a:endParaRPr lang="en-US" sz="2000" dirty="0" smtClean="0"/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NTA identities and evaluating resul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across the aggregate sub-accounts: 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Age reallocations = Public age reallocations + Private age reallocations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Lifecycle deficit = Age reallocatio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TA Flow Constraint and Accou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905" y="3849105"/>
            <a:ext cx="8229600" cy="4024746"/>
          </a:xfrm>
        </p:spPr>
        <p:txBody>
          <a:bodyPr/>
          <a:lstStyle/>
          <a:p>
            <a:r>
              <a:rPr lang="en-US" dirty="0" smtClean="0"/>
              <a:t>Three </a:t>
            </a:r>
            <a:r>
              <a:rPr lang="en-US" dirty="0" smtClean="0"/>
              <a:t>summary accounts are </a:t>
            </a:r>
            <a:r>
              <a:rPr lang="en-US" dirty="0" smtClean="0"/>
              <a:t>constructed</a:t>
            </a:r>
          </a:p>
          <a:p>
            <a:pPr lvl="1"/>
            <a:r>
              <a:rPr lang="en-US" dirty="0" smtClean="0"/>
              <a:t>Lifecycle account</a:t>
            </a:r>
          </a:p>
          <a:p>
            <a:pPr lvl="1"/>
            <a:r>
              <a:rPr lang="en-US" dirty="0" smtClean="0"/>
              <a:t>Public age reallocations</a:t>
            </a:r>
          </a:p>
          <a:p>
            <a:pPr lvl="1"/>
            <a:r>
              <a:rPr lang="en-US" dirty="0" smtClean="0"/>
              <a:t>Private age realloca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325959"/>
              </p:ext>
            </p:extLst>
          </p:nvPr>
        </p:nvGraphicFramePr>
        <p:xfrm>
          <a:off x="1644074" y="1981200"/>
          <a:ext cx="5604966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2247840" imgH="241200" progId="Equation.DSMT4">
                  <p:embed/>
                </p:oleObj>
              </mc:Choice>
              <mc:Fallback>
                <p:oleObj name="Equation" r:id="rId3" imgW="2247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074" y="1981200"/>
                        <a:ext cx="5604966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 rot="5400000">
            <a:off x="3740727" y="1759436"/>
            <a:ext cx="415636" cy="1948934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e 6"/>
          <p:cNvSpPr/>
          <p:nvPr/>
        </p:nvSpPr>
        <p:spPr>
          <a:xfrm rot="5400000">
            <a:off x="6026797" y="1745576"/>
            <a:ext cx="415636" cy="1948934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91491" y="3205159"/>
            <a:ext cx="14547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fecycle accoun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974077" y="3216634"/>
            <a:ext cx="20689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ublic age reallocation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218582" y="3202774"/>
            <a:ext cx="20689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ivate age realloc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80764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fecycle account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9328831"/>
              </p:ext>
            </p:extLst>
          </p:nvPr>
        </p:nvGraphicFramePr>
        <p:xfrm>
          <a:off x="2978727" y="1507693"/>
          <a:ext cx="3574472" cy="38965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535381"/>
                <a:gridCol w="1039091"/>
              </a:tblGrid>
              <a:tr h="495337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Table 4.11 Aggregate lifecycle flows, UNSNA 200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6336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Lifecycle Deficit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29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6336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Consumption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57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,266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6336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Public Consumption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71450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52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6336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Private Consumption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71450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914.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6336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Labor Income 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57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,236.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6336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Earning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71450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,194.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95337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Self-employment Labor Incom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71450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41.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7301345" y="2923309"/>
            <a:ext cx="1537855" cy="124690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alculated from components</a:t>
            </a:r>
            <a:endParaRPr lang="en-US" dirty="0"/>
          </a:p>
        </p:txBody>
      </p:sp>
      <p:cxnSp>
        <p:nvCxnSpPr>
          <p:cNvPr id="10" name="Straight Arrow Connector 9"/>
          <p:cNvCxnSpPr>
            <a:stCxn id="8" idx="1"/>
          </p:cNvCxnSpPr>
          <p:nvPr/>
        </p:nvCxnSpPr>
        <p:spPr>
          <a:xfrm flipH="1" flipV="1">
            <a:off x="6553199" y="2466109"/>
            <a:ext cx="748146" cy="10806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1"/>
          </p:cNvCxnSpPr>
          <p:nvPr/>
        </p:nvCxnSpPr>
        <p:spPr>
          <a:xfrm flipH="1" flipV="1">
            <a:off x="6553199" y="2923309"/>
            <a:ext cx="748146" cy="6234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1"/>
          </p:cNvCxnSpPr>
          <p:nvPr/>
        </p:nvCxnSpPr>
        <p:spPr>
          <a:xfrm flipH="1">
            <a:off x="6553199" y="3546764"/>
            <a:ext cx="748146" cy="7342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57199" y="3134591"/>
            <a:ext cx="1801091" cy="155863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alculated from SNA with adjustments</a:t>
            </a:r>
            <a:endParaRPr lang="en-US" dirty="0"/>
          </a:p>
        </p:txBody>
      </p:sp>
      <p:cxnSp>
        <p:nvCxnSpPr>
          <p:cNvPr id="17" name="Straight Arrow Connector 16"/>
          <p:cNvCxnSpPr>
            <a:stCxn id="15" idx="3"/>
          </p:cNvCxnSpPr>
          <p:nvPr/>
        </p:nvCxnSpPr>
        <p:spPr>
          <a:xfrm flipV="1">
            <a:off x="2258290" y="3235036"/>
            <a:ext cx="720437" cy="67887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5" idx="3"/>
          </p:cNvCxnSpPr>
          <p:nvPr/>
        </p:nvCxnSpPr>
        <p:spPr>
          <a:xfrm flipV="1">
            <a:off x="2258290" y="3768436"/>
            <a:ext cx="845128" cy="14547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5" idx="3"/>
          </p:cNvCxnSpPr>
          <p:nvPr/>
        </p:nvCxnSpPr>
        <p:spPr>
          <a:xfrm>
            <a:off x="2258290" y="3913909"/>
            <a:ext cx="720437" cy="7793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5" idx="3"/>
          </p:cNvCxnSpPr>
          <p:nvPr/>
        </p:nvCxnSpPr>
        <p:spPr>
          <a:xfrm>
            <a:off x="2258290" y="3913909"/>
            <a:ext cx="845128" cy="13092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73507"/>
          </a:xfrm>
        </p:spPr>
        <p:txBody>
          <a:bodyPr/>
          <a:lstStyle/>
          <a:p>
            <a:r>
              <a:rPr lang="en-US" dirty="0" smtClean="0"/>
              <a:t>Public age reallocations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1811850"/>
              </p:ext>
            </p:extLst>
          </p:nvPr>
        </p:nvGraphicFramePr>
        <p:xfrm>
          <a:off x="2601766" y="855013"/>
          <a:ext cx="4297796" cy="5099685"/>
        </p:xfrm>
        <a:graphic>
          <a:graphicData uri="http://schemas.openxmlformats.org/drawingml/2006/table">
            <a:tbl>
              <a:tblPr/>
              <a:tblGrid>
                <a:gridCol w="3455659"/>
                <a:gridCol w="842137"/>
              </a:tblGrid>
              <a:tr h="4191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able 4.20 Aggregate public age reallocations, UNSNA 20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Age Reallocation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.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transfer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9.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transfer inflows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.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transfer inflows, in-kind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52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transfer inflows, cash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.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transfer outflows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0.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axes and other revenues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8.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ransfer deficit(+)/surplus(-)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et public transfers from ROW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9.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asset-based reallocation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asset income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0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capital income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property income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0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property income inflows</a:t>
                      </a:r>
                    </a:p>
                  </a:txBody>
                  <a:tcPr marL="25717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property income outflows</a:t>
                      </a:r>
                    </a:p>
                  </a:txBody>
                  <a:tcPr marL="25717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ublic saving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62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7523018" y="1371600"/>
            <a:ext cx="1482437" cy="10668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ums of component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0" name="Straight Arrow Connector 9"/>
          <p:cNvCxnSpPr>
            <a:stCxn id="8" idx="1"/>
          </p:cNvCxnSpPr>
          <p:nvPr/>
        </p:nvCxnSpPr>
        <p:spPr>
          <a:xfrm flipH="1" flipV="1">
            <a:off x="6899562" y="1579418"/>
            <a:ext cx="623456" cy="325582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1"/>
          </p:cNvCxnSpPr>
          <p:nvPr/>
        </p:nvCxnSpPr>
        <p:spPr>
          <a:xfrm flipH="1">
            <a:off x="6899562" y="1905000"/>
            <a:ext cx="623456" cy="0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1"/>
          </p:cNvCxnSpPr>
          <p:nvPr/>
        </p:nvCxnSpPr>
        <p:spPr>
          <a:xfrm flipH="1">
            <a:off x="6899562" y="1905000"/>
            <a:ext cx="623456" cy="270164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7523018" y="2729346"/>
            <a:ext cx="1620982" cy="109451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ublic transfer inflows + transfers from ROW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7" name="Straight Arrow Connector 16"/>
          <p:cNvCxnSpPr>
            <a:stCxn id="15" idx="1"/>
          </p:cNvCxnSpPr>
          <p:nvPr/>
        </p:nvCxnSpPr>
        <p:spPr>
          <a:xfrm flipH="1" flipV="1">
            <a:off x="6899562" y="2978727"/>
            <a:ext cx="623456" cy="297874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7523018" y="3990109"/>
            <a:ext cx="1482437" cy="12192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Gap between taxes and transfer outflow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6899562" y="3532909"/>
            <a:ext cx="623456" cy="457200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7523018" y="5417127"/>
            <a:ext cx="1482437" cy="98367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um of component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H="1" flipV="1">
            <a:off x="6899562" y="4114800"/>
            <a:ext cx="623456" cy="1302327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6899562" y="4391891"/>
            <a:ext cx="623456" cy="1025236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 flipV="1">
            <a:off x="6899562" y="5001491"/>
            <a:ext cx="623456" cy="415636"/>
          </a:xfrm>
          <a:prstGeom prst="straightConnector1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124691" y="2455718"/>
            <a:ext cx="1814945" cy="172142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alculated from SNA with adjustments</a:t>
            </a:r>
            <a:endParaRPr lang="en-US" dirty="0"/>
          </a:p>
        </p:txBody>
      </p:sp>
      <p:cxnSp>
        <p:nvCxnSpPr>
          <p:cNvPr id="34" name="Straight Arrow Connector 33"/>
          <p:cNvCxnSpPr>
            <a:stCxn id="32" idx="3"/>
          </p:cNvCxnSpPr>
          <p:nvPr/>
        </p:nvCxnSpPr>
        <p:spPr>
          <a:xfrm flipV="1">
            <a:off x="1939636" y="2438400"/>
            <a:ext cx="803564" cy="87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32" idx="3"/>
          </p:cNvCxnSpPr>
          <p:nvPr/>
        </p:nvCxnSpPr>
        <p:spPr>
          <a:xfrm flipV="1">
            <a:off x="1939636" y="2729346"/>
            <a:ext cx="803564" cy="5870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32" idx="3"/>
          </p:cNvCxnSpPr>
          <p:nvPr/>
        </p:nvCxnSpPr>
        <p:spPr>
          <a:xfrm flipV="1">
            <a:off x="1939636" y="3276601"/>
            <a:ext cx="803564" cy="398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32" idx="3"/>
          </p:cNvCxnSpPr>
          <p:nvPr/>
        </p:nvCxnSpPr>
        <p:spPr>
          <a:xfrm>
            <a:off x="1939636" y="3316432"/>
            <a:ext cx="662130" cy="5074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2" idx="3"/>
          </p:cNvCxnSpPr>
          <p:nvPr/>
        </p:nvCxnSpPr>
        <p:spPr>
          <a:xfrm>
            <a:off x="1939636" y="3316432"/>
            <a:ext cx="803564" cy="14495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32" idx="3"/>
          </p:cNvCxnSpPr>
          <p:nvPr/>
        </p:nvCxnSpPr>
        <p:spPr>
          <a:xfrm>
            <a:off x="1939636" y="3316432"/>
            <a:ext cx="803564" cy="210069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64765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8749579"/>
              </p:ext>
            </p:extLst>
          </p:nvPr>
        </p:nvGraphicFramePr>
        <p:xfrm>
          <a:off x="2369128" y="203843"/>
          <a:ext cx="5029200" cy="5827395"/>
        </p:xfrm>
        <a:graphic>
          <a:graphicData uri="http://schemas.openxmlformats.org/drawingml/2006/table">
            <a:tbl>
              <a:tblPr/>
              <a:tblGrid>
                <a:gridCol w="4289541"/>
                <a:gridCol w="739659"/>
              </a:tblGrid>
              <a:tr h="203172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able 4.21 Aggregate private age reallocations, UNSNA 20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ge Reallocation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.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Age Reallocation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.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transfer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8.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transfer inflows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transfer inflows, interhousehold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transfers inflows, intrahousehold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transfer outflows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transfer inflows, interhousehold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transfers inflows, intrahousehold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2D050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et Private transfers from ROW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8.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asset-based reallocation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.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asset income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2.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capital income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6.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capital income, corporations and NPISHS</a:t>
                      </a:r>
                    </a:p>
                  </a:txBody>
                  <a:tcPr marL="25717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.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capital income, owner occupied housing</a:t>
                      </a:r>
                    </a:p>
                  </a:txBody>
                  <a:tcPr marL="25717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capital income from mixed income</a:t>
                      </a:r>
                    </a:p>
                  </a:txBody>
                  <a:tcPr marL="25717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.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property income</a:t>
                      </a:r>
                    </a:p>
                  </a:txBody>
                  <a:tcPr marL="17145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property income inflows</a:t>
                      </a:r>
                    </a:p>
                  </a:txBody>
                  <a:tcPr marL="25717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5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property income outflows</a:t>
                      </a:r>
                    </a:p>
                  </a:txBody>
                  <a:tcPr marL="25717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49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nsumer credit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ther private property income outflows</a:t>
                      </a:r>
                    </a:p>
                  </a:txBody>
                  <a:tcPr marL="342900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5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</a:tr>
              <a:tr h="20317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ivate saving</a:t>
                      </a:r>
                    </a:p>
                  </a:txBody>
                  <a:tcPr marL="857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7.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13" name="Straight Connector 12"/>
          <p:cNvCxnSpPr/>
          <p:nvPr/>
        </p:nvCxnSpPr>
        <p:spPr>
          <a:xfrm flipH="1" flipV="1">
            <a:off x="6262255" y="1108364"/>
            <a:ext cx="27709" cy="174567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289964" y="1108364"/>
            <a:ext cx="65116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262255" y="2854036"/>
            <a:ext cx="6788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7606145" y="5500255"/>
            <a:ext cx="1330037" cy="38792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Residu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606145" y="374073"/>
            <a:ext cx="1537855" cy="58189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um of componen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606145" y="3117273"/>
            <a:ext cx="1537855" cy="58189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um of componen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606145" y="4378037"/>
            <a:ext cx="1537855" cy="58189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um of componen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Left Brace 23"/>
          <p:cNvSpPr/>
          <p:nvPr/>
        </p:nvSpPr>
        <p:spPr>
          <a:xfrm>
            <a:off x="1967345" y="1246909"/>
            <a:ext cx="221673" cy="1454727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98764" y="1537855"/>
            <a:ext cx="1205345" cy="1163781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t available from SNA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98763" y="4045527"/>
            <a:ext cx="1205345" cy="116378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stimated from SNA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1704109" y="2854036"/>
            <a:ext cx="665019" cy="11914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6" idx="3"/>
          </p:cNvCxnSpPr>
          <p:nvPr/>
        </p:nvCxnSpPr>
        <p:spPr>
          <a:xfrm flipV="1">
            <a:off x="1704108" y="4211782"/>
            <a:ext cx="665020" cy="41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6" idx="3"/>
          </p:cNvCxnSpPr>
          <p:nvPr/>
        </p:nvCxnSpPr>
        <p:spPr>
          <a:xfrm>
            <a:off x="1704108" y="4627418"/>
            <a:ext cx="665020" cy="3325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6" idx="3"/>
          </p:cNvCxnSpPr>
          <p:nvPr/>
        </p:nvCxnSpPr>
        <p:spPr>
          <a:xfrm>
            <a:off x="1704108" y="4627418"/>
            <a:ext cx="665020" cy="12607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1536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I. Differences </a:t>
            </a:r>
            <a:r>
              <a:rPr lang="en-US" dirty="0" smtClean="0"/>
              <a:t>and similarities between SNA and N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65786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itutions: NTA and SN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3713018" cy="4708525"/>
          </a:xfrm>
        </p:spPr>
        <p:txBody>
          <a:bodyPr/>
          <a:lstStyle/>
          <a:p>
            <a:r>
              <a:rPr lang="en-US" sz="2400" dirty="0" smtClean="0"/>
              <a:t>In SNA:</a:t>
            </a:r>
          </a:p>
          <a:p>
            <a:pPr lvl="1"/>
            <a:r>
              <a:rPr lang="en-US" sz="2000" dirty="0" smtClean="0"/>
              <a:t>households</a:t>
            </a:r>
          </a:p>
          <a:p>
            <a:pPr lvl="1"/>
            <a:r>
              <a:rPr lang="en-US" sz="2000" dirty="0" smtClean="0"/>
              <a:t>financial and non-financial corporations</a:t>
            </a:r>
          </a:p>
          <a:p>
            <a:pPr lvl="1"/>
            <a:r>
              <a:rPr lang="en-US" sz="2000" dirty="0" smtClean="0"/>
              <a:t>government</a:t>
            </a:r>
          </a:p>
          <a:p>
            <a:pPr lvl="1"/>
            <a:r>
              <a:rPr lang="en-US" sz="2000" dirty="0" smtClean="0"/>
              <a:t>non-profit institutions serving households (NPISHs)</a:t>
            </a:r>
          </a:p>
          <a:p>
            <a:pPr lvl="1"/>
            <a:r>
              <a:rPr lang="en-US" sz="2000" dirty="0" smtClean="0"/>
              <a:t>Non-resident units called the rest of the world 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987636" y="1417634"/>
            <a:ext cx="3463636" cy="3583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In NTA</a:t>
            </a:r>
          </a:p>
          <a:p>
            <a:pPr lvl="1"/>
            <a:r>
              <a:rPr lang="en-US" dirty="0" smtClean="0"/>
              <a:t>Private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ublic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Rest of the world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660073" y="2050473"/>
            <a:ext cx="2784763" cy="1108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948545" y="2161309"/>
            <a:ext cx="1496291" cy="4156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588327" y="2133600"/>
            <a:ext cx="1856509" cy="15517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837709" y="4211782"/>
            <a:ext cx="1731818" cy="3463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660073" y="3048001"/>
            <a:ext cx="2909454" cy="1615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983671" y="5001492"/>
            <a:ext cx="6913419" cy="169025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In NTA all flows are from the perspective of age groups (or the individuals that make up those age groups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2806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TA_PowerPoint_Template_0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TA_PowerPoint_Template_02</Template>
  <TotalTime>4571</TotalTime>
  <Words>2310</Words>
  <Application>Microsoft Office PowerPoint</Application>
  <PresentationFormat>On-screen Show (4:3)</PresentationFormat>
  <Paragraphs>755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NTA_PowerPoint_Template_02</vt:lpstr>
      <vt:lpstr>Equation</vt:lpstr>
      <vt:lpstr>NTA and the Macro Economy</vt:lpstr>
      <vt:lpstr>I. Introduction</vt:lpstr>
      <vt:lpstr>Preparing to construct macro controls</vt:lpstr>
      <vt:lpstr>NTA Flow Constraint and Accounts</vt:lpstr>
      <vt:lpstr>Lifecycle account</vt:lpstr>
      <vt:lpstr>Public age reallocations</vt:lpstr>
      <vt:lpstr>PowerPoint Presentation</vt:lpstr>
      <vt:lpstr>II. Differences and similarities between SNA and NTA</vt:lpstr>
      <vt:lpstr>Institutions: NTA and SNA</vt:lpstr>
      <vt:lpstr>Terminology</vt:lpstr>
      <vt:lpstr>Organization of accounts</vt:lpstr>
      <vt:lpstr>Relationship between NTA and SNA</vt:lpstr>
      <vt:lpstr>Schematic of Flow Accounts in the SNA</vt:lpstr>
      <vt:lpstr>III. Steps for constructing macro controls</vt:lpstr>
      <vt:lpstr>III. Steps for constructing macro controls (continued)</vt:lpstr>
      <vt:lpstr>Calculating Primary Income</vt:lpstr>
      <vt:lpstr>Calculating primary income</vt:lpstr>
      <vt:lpstr>Adjusting for Taxes on Products and Production Less Subsidies</vt:lpstr>
      <vt:lpstr>Calculating consumption and saving</vt:lpstr>
      <vt:lpstr>Overview of Transfers</vt:lpstr>
      <vt:lpstr>Overview of transfers</vt:lpstr>
      <vt:lpstr>Estimating full transfer matrix</vt:lpstr>
      <vt:lpstr>Macro control spreadsheet</vt:lpstr>
      <vt:lpstr>SUPPLEMENTARY SLIDES</vt:lpstr>
      <vt:lpstr>PowerPoint Presentation</vt:lpstr>
      <vt:lpstr>PowerPoint Presentation</vt:lpstr>
      <vt:lpstr>PowerPoint Presentation</vt:lpstr>
      <vt:lpstr>NTA identities and evaluating results</vt:lpstr>
      <vt:lpstr>NTA identities and evaluating results</vt:lpstr>
      <vt:lpstr>NTA identities and evaluating results</vt:lpstr>
      <vt:lpstr>NTA identities and evaluating results</vt:lpstr>
      <vt:lpstr>NTA identities and evaluating results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TA and the Macro Economy</dc:title>
  <dc:creator>Melinda Podor Wengrin</dc:creator>
  <cp:lastModifiedBy>Andy</cp:lastModifiedBy>
  <cp:revision>53</cp:revision>
  <dcterms:created xsi:type="dcterms:W3CDTF">2013-05-14T00:35:29Z</dcterms:created>
  <dcterms:modified xsi:type="dcterms:W3CDTF">2013-05-29T01:27:01Z</dcterms:modified>
</cp:coreProperties>
</file>